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a36d61a8f5e440c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2553D96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B2856E5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91269FF">
          <v:shape xmlns:o="urn:schemas-microsoft-com:office:office" xmlns:v="urn:schemas-microsoft-com:vml" id="_x0000_i140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01" DrawAspect="Content" ObjectID="_1571334336" r:id="rId36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427928D0">
          <v:shape xmlns:o="urn:schemas-microsoft-com:office:office" xmlns:v="urn:schemas-microsoft-com:vml" id="_x0000_i140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02" DrawAspect="Content" ObjectID="_1571334337" r:id="rId36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D1F90D9">
          <v:shape xmlns:o="urn:schemas-microsoft-com:office:office" xmlns:v="urn:schemas-microsoft-com:vml" id="_x0000_i140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03" DrawAspect="Content" ObjectID="_1571334338" r:id="rId36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F04B423">
          <v:shape xmlns:o="urn:schemas-microsoft-com:office:office" xmlns:v="urn:schemas-microsoft-com:vml" id="_x0000_i140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04" DrawAspect="Content" ObjectID="_1571334339" r:id="rId36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47.bin" Id="rId366" /><Relationship Type="http://schemas.openxmlformats.org/officeDocument/2006/relationships/oleObject" Target="/word/embeddings/oleObject348.bin" Id="rId367" /><Relationship Type="http://schemas.openxmlformats.org/officeDocument/2006/relationships/oleObject" Target="/word/embeddings/oleObject349.bin" Id="rId368" /><Relationship Type="http://schemas.openxmlformats.org/officeDocument/2006/relationships/oleObject" Target="/word/embeddings/oleObject350.bin" Id="rId36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